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6725DF" w14:textId="77777777" w:rsidR="000443F8" w:rsidRDefault="0096027A">
      <w:r>
        <w:t>HW 8-4 Solving Radical Equations</w:t>
      </w:r>
      <w:r>
        <w:tab/>
      </w:r>
      <w:r>
        <w:tab/>
      </w:r>
      <w:r w:rsidR="00E44ACA">
        <w:t xml:space="preserve">      </w:t>
      </w:r>
      <w:r>
        <w:t>Name______________________________________</w:t>
      </w:r>
    </w:p>
    <w:p w14:paraId="25249C61" w14:textId="77777777" w:rsidR="0096027A" w:rsidRDefault="0096027A"/>
    <w:p w14:paraId="088FE9D7" w14:textId="77777777" w:rsidR="0096027A" w:rsidRDefault="00E44ACA">
      <w:r>
        <w:rPr>
          <w:noProof/>
        </w:rPr>
        <w:drawing>
          <wp:anchor distT="0" distB="0" distL="114300" distR="114300" simplePos="0" relativeHeight="251658240" behindDoc="1" locked="0" layoutInCell="1" allowOverlap="1" wp14:anchorId="33759A2E" wp14:editId="41A896C6">
            <wp:simplePos x="0" y="0"/>
            <wp:positionH relativeFrom="column">
              <wp:posOffset>-457200</wp:posOffset>
            </wp:positionH>
            <wp:positionV relativeFrom="paragraph">
              <wp:posOffset>99695</wp:posOffset>
            </wp:positionV>
            <wp:extent cx="5486400" cy="412559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1 at 11.37.36 AM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12559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0AA437" w14:textId="77777777" w:rsidR="00E44ACA" w:rsidRDefault="00E44ACA"/>
    <w:p w14:paraId="774A93EA" w14:textId="77777777" w:rsidR="00E44ACA" w:rsidRDefault="00E44ACA"/>
    <w:p w14:paraId="03197238" w14:textId="77777777" w:rsidR="00E44ACA" w:rsidRDefault="00E44ACA"/>
    <w:p w14:paraId="023F8BB7" w14:textId="77777777" w:rsidR="00E44ACA" w:rsidRDefault="00E44ACA"/>
    <w:p w14:paraId="5ADF95E4" w14:textId="77777777" w:rsidR="00E44ACA" w:rsidRDefault="00E44ACA"/>
    <w:p w14:paraId="4E863552" w14:textId="77777777" w:rsidR="00E44ACA" w:rsidRDefault="00E44ACA"/>
    <w:p w14:paraId="0DB879C3" w14:textId="77777777" w:rsidR="00E44ACA" w:rsidRDefault="00E44ACA"/>
    <w:p w14:paraId="7923E1B0" w14:textId="77777777" w:rsidR="00E44ACA" w:rsidRDefault="00E44ACA"/>
    <w:p w14:paraId="70961173" w14:textId="77777777" w:rsidR="00E44ACA" w:rsidRDefault="00E44ACA"/>
    <w:p w14:paraId="48285400" w14:textId="77777777" w:rsidR="00E44ACA" w:rsidRDefault="00E44ACA"/>
    <w:p w14:paraId="4E2B5B24" w14:textId="77777777" w:rsidR="00E44ACA" w:rsidRDefault="00E44ACA"/>
    <w:p w14:paraId="7054576E" w14:textId="77777777" w:rsidR="00E44ACA" w:rsidRDefault="00E44ACA"/>
    <w:p w14:paraId="6EAB119E" w14:textId="77777777" w:rsidR="00E44ACA" w:rsidRDefault="00E44ACA"/>
    <w:p w14:paraId="33CFC193" w14:textId="77777777" w:rsidR="00E44ACA" w:rsidRDefault="00E44ACA"/>
    <w:p w14:paraId="09ABF02A" w14:textId="77777777" w:rsidR="005B2C05" w:rsidRDefault="005B2C05"/>
    <w:p w14:paraId="24292CB6" w14:textId="77777777" w:rsidR="005B2C05" w:rsidRDefault="005B2C05"/>
    <w:p w14:paraId="5AA51776" w14:textId="77777777" w:rsidR="005B2C05" w:rsidRDefault="005B2C05"/>
    <w:p w14:paraId="0A81DF70" w14:textId="77777777" w:rsidR="005B2C05" w:rsidRDefault="005B2C05"/>
    <w:p w14:paraId="33658FCC" w14:textId="77777777" w:rsidR="005B2C05" w:rsidRDefault="005B2C05"/>
    <w:p w14:paraId="5A4A6338" w14:textId="77777777" w:rsidR="005B2C05" w:rsidRDefault="005B2C05"/>
    <w:p w14:paraId="72CD3A93" w14:textId="77777777" w:rsidR="005B2C05" w:rsidRDefault="005B2C05"/>
    <w:p w14:paraId="464D146F" w14:textId="77777777" w:rsidR="005B2C05" w:rsidRDefault="005B2C05"/>
    <w:p w14:paraId="1615CA0F" w14:textId="77777777" w:rsidR="005B2C05" w:rsidRDefault="005B2C05"/>
    <w:p w14:paraId="5CF54BDB" w14:textId="32B4EE43" w:rsidR="005B2C05" w:rsidRDefault="005B2C05">
      <w:r>
        <w:rPr>
          <w:noProof/>
        </w:rPr>
        <w:drawing>
          <wp:anchor distT="0" distB="0" distL="114300" distR="114300" simplePos="0" relativeHeight="251659264" behindDoc="1" locked="0" layoutInCell="1" allowOverlap="1" wp14:anchorId="7BAD0F61" wp14:editId="62254D97">
            <wp:simplePos x="0" y="0"/>
            <wp:positionH relativeFrom="column">
              <wp:posOffset>-685800</wp:posOffset>
            </wp:positionH>
            <wp:positionV relativeFrom="paragraph">
              <wp:posOffset>154940</wp:posOffset>
            </wp:positionV>
            <wp:extent cx="7134225" cy="2971800"/>
            <wp:effectExtent l="0" t="0" r="317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01 at 11.39.34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34225" cy="29718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6C096B" w14:textId="77777777" w:rsidR="005B2C05" w:rsidRDefault="005B2C05"/>
    <w:p w14:paraId="63E43389" w14:textId="77777777" w:rsidR="005B2C05" w:rsidRDefault="005B2C05"/>
    <w:p w14:paraId="449A00BC" w14:textId="77777777" w:rsidR="005B2C05" w:rsidRDefault="005B2C05"/>
    <w:p w14:paraId="631B10B3" w14:textId="77777777" w:rsidR="005B2C05" w:rsidRDefault="005B2C05"/>
    <w:p w14:paraId="205C8C27" w14:textId="77777777" w:rsidR="005B2C05" w:rsidRDefault="005B2C05"/>
    <w:p w14:paraId="197987F1" w14:textId="76944F59" w:rsidR="005B2C05" w:rsidRDefault="005B2C05"/>
    <w:p w14:paraId="6660DEDF" w14:textId="77777777" w:rsidR="005B2C05" w:rsidRDefault="005B2C05"/>
    <w:p w14:paraId="2D53054D" w14:textId="77777777" w:rsidR="005B2C05" w:rsidRDefault="005B2C05"/>
    <w:p w14:paraId="64FF3137" w14:textId="77777777" w:rsidR="005B2C05" w:rsidRDefault="005B2C05"/>
    <w:p w14:paraId="2D0FE772" w14:textId="77777777" w:rsidR="005B2C05" w:rsidRDefault="005B2C05"/>
    <w:p w14:paraId="562EB96F" w14:textId="77777777" w:rsidR="005B2C05" w:rsidRDefault="005B2C05"/>
    <w:p w14:paraId="598CB9EE" w14:textId="77777777" w:rsidR="005B2C05" w:rsidRDefault="005B2C05"/>
    <w:p w14:paraId="06C5BACD" w14:textId="77777777" w:rsidR="005B2C05" w:rsidRDefault="005B2C05"/>
    <w:p w14:paraId="6A9C0E0E" w14:textId="77777777" w:rsidR="005B2C05" w:rsidRDefault="005B2C05"/>
    <w:p w14:paraId="7FD42924" w14:textId="77777777" w:rsidR="005B2C05" w:rsidRDefault="005B2C05"/>
    <w:p w14:paraId="093B462A" w14:textId="77777777" w:rsidR="005B2C05" w:rsidRDefault="005B2C05"/>
    <w:p w14:paraId="41FF64F1" w14:textId="77777777" w:rsidR="005B2C05" w:rsidRDefault="005B2C05"/>
    <w:p w14:paraId="7DD0476A" w14:textId="77777777" w:rsidR="005B2C05" w:rsidRDefault="005B2C05"/>
    <w:p w14:paraId="3A50B3DB" w14:textId="77777777" w:rsidR="005B2C05" w:rsidRDefault="005B2C05"/>
    <w:p w14:paraId="677746D9" w14:textId="77777777" w:rsidR="00BE57B3" w:rsidRDefault="00BE57B3"/>
    <w:p w14:paraId="65E5E6AB" w14:textId="0DF1A03E" w:rsidR="00BE57B3" w:rsidRDefault="00BE57B3">
      <w:r>
        <w:t xml:space="preserve">25. </w:t>
      </w:r>
      <w:r w:rsidRPr="00BE57B3">
        <w:rPr>
          <w:position w:val="-6"/>
        </w:rPr>
        <w:object w:dxaOrig="1360" w:dyaOrig="380" w14:anchorId="0F2A26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8pt;height:19pt" o:ole="">
            <v:imagedata r:id="rId7" o:title=""/>
          </v:shape>
          <o:OLEObject Type="Embed" ProgID="Equation.DSMT4" ShapeID="_x0000_i1027" DrawAspect="Content" ObjectID="_1392280354" r:id="rId8"/>
        </w:object>
      </w:r>
      <w:r>
        <w:tab/>
      </w:r>
      <w:r>
        <w:tab/>
      </w:r>
      <w:r>
        <w:tab/>
      </w:r>
      <w:r>
        <w:tab/>
        <w:t xml:space="preserve">        26. </w:t>
      </w:r>
      <w:r w:rsidRPr="00BE57B3">
        <w:rPr>
          <w:position w:val="-6"/>
        </w:rPr>
        <w:object w:dxaOrig="1360" w:dyaOrig="380" w14:anchorId="099D2964">
          <v:shape id="_x0000_i1028" type="#_x0000_t75" style="width:68pt;height:19pt" o:ole="">
            <v:imagedata r:id="rId9" o:title=""/>
          </v:shape>
          <o:OLEObject Type="Embed" ProgID="Equation.DSMT4" ShapeID="_x0000_i1028" DrawAspect="Content" ObjectID="_1392280355" r:id="rId10"/>
        </w:object>
      </w:r>
      <w:bookmarkStart w:id="0" w:name="_GoBack"/>
      <w:bookmarkEnd w:id="0"/>
    </w:p>
    <w:p w14:paraId="3FCF2748" w14:textId="77777777" w:rsidR="00BE57B3" w:rsidRDefault="00BE57B3"/>
    <w:p w14:paraId="0922C3FC" w14:textId="77777777" w:rsidR="00BE57B3" w:rsidRDefault="00BE57B3"/>
    <w:p w14:paraId="15C55153" w14:textId="77777777" w:rsidR="00BE57B3" w:rsidRDefault="00BE57B3"/>
    <w:p w14:paraId="4DCD8829" w14:textId="77777777" w:rsidR="00BE57B3" w:rsidRDefault="00BE57B3"/>
    <w:p w14:paraId="60ED70C6" w14:textId="77777777" w:rsidR="00BE57B3" w:rsidRDefault="00BE57B3"/>
    <w:p w14:paraId="100C3AA4" w14:textId="77777777" w:rsidR="00BE57B3" w:rsidRDefault="00BE57B3"/>
    <w:p w14:paraId="40326FD5" w14:textId="77777777" w:rsidR="00BE57B3" w:rsidRDefault="00BE57B3"/>
    <w:p w14:paraId="4510A642" w14:textId="196C3699" w:rsidR="005B2C05" w:rsidRDefault="00BE57B3">
      <w:r>
        <w:t>27</w:t>
      </w:r>
      <w:r w:rsidR="005B2C05">
        <w:t xml:space="preserve">. </w:t>
      </w:r>
      <w:r w:rsidR="005B2C05" w:rsidRPr="005B2C05">
        <w:rPr>
          <w:position w:val="-6"/>
        </w:rPr>
        <w:object w:dxaOrig="1360" w:dyaOrig="380" w14:anchorId="208B4A1A">
          <v:shape id="_x0000_i1025" type="#_x0000_t75" style="width:68pt;height:19pt" o:ole="">
            <v:imagedata r:id="rId11" o:title=""/>
          </v:shape>
          <o:OLEObject Type="Embed" ProgID="Equation.DSMT4" ShapeID="_x0000_i1025" DrawAspect="Content" ObjectID="_1392280356" r:id="rId12"/>
        </w:object>
      </w:r>
      <w:r>
        <w:tab/>
      </w:r>
      <w:r>
        <w:tab/>
      </w:r>
      <w:r>
        <w:tab/>
      </w:r>
      <w:r>
        <w:tab/>
      </w:r>
      <w:r>
        <w:tab/>
        <w:t>28</w:t>
      </w:r>
      <w:r w:rsidR="005B2C05">
        <w:t xml:space="preserve">. </w:t>
      </w:r>
      <w:r w:rsidR="005B2C05" w:rsidRPr="005B2C05">
        <w:rPr>
          <w:position w:val="-6"/>
        </w:rPr>
        <w:object w:dxaOrig="1680" w:dyaOrig="380" w14:anchorId="0DF8393F">
          <v:shape id="_x0000_i1026" type="#_x0000_t75" style="width:84pt;height:19pt" o:ole="">
            <v:imagedata r:id="rId13" o:title=""/>
          </v:shape>
          <o:OLEObject Type="Embed" ProgID="Equation.DSMT4" ShapeID="_x0000_i1026" DrawAspect="Content" ObjectID="_1392280357" r:id="rId14"/>
        </w:object>
      </w:r>
    </w:p>
    <w:p w14:paraId="2AC719AE" w14:textId="77777777" w:rsidR="005B2C05" w:rsidRDefault="005B2C05"/>
    <w:p w14:paraId="3330EAAC" w14:textId="77777777" w:rsidR="005B2C05" w:rsidRDefault="005B2C05"/>
    <w:p w14:paraId="76A7A6BE" w14:textId="77777777" w:rsidR="005B2C05" w:rsidRDefault="005B2C05"/>
    <w:p w14:paraId="444202E3" w14:textId="539D72D5" w:rsidR="0096027A" w:rsidRDefault="0096027A"/>
    <w:sectPr w:rsidR="0096027A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27A"/>
    <w:rsid w:val="000443F8"/>
    <w:rsid w:val="005B2C05"/>
    <w:rsid w:val="0096027A"/>
    <w:rsid w:val="00BE57B3"/>
    <w:rsid w:val="00E44ACA"/>
    <w:rsid w:val="00F451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216A5B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4A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4ACA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44A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4AC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5.emf"/><Relationship Id="rId12" Type="http://schemas.openxmlformats.org/officeDocument/2006/relationships/oleObject" Target="embeddings/oleObject3.bin"/><Relationship Id="rId13" Type="http://schemas.openxmlformats.org/officeDocument/2006/relationships/image" Target="media/image6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emf"/><Relationship Id="rId8" Type="http://schemas.openxmlformats.org/officeDocument/2006/relationships/oleObject" Target="embeddings/oleObject1.bin"/><Relationship Id="rId9" Type="http://schemas.openxmlformats.org/officeDocument/2006/relationships/image" Target="media/image4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2</TotalTime>
  <Pages>2</Pages>
  <Words>42</Words>
  <Characters>243</Characters>
  <Application>Microsoft Macintosh Word</Application>
  <DocSecurity>0</DocSecurity>
  <Lines>2</Lines>
  <Paragraphs>1</Paragraphs>
  <ScaleCrop>false</ScaleCrop>
  <Company/>
  <LinksUpToDate>false</LinksUpToDate>
  <CharactersWithSpaces>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Cassandra Driggs</cp:lastModifiedBy>
  <cp:revision>3</cp:revision>
  <dcterms:created xsi:type="dcterms:W3CDTF">2016-03-01T18:37:00Z</dcterms:created>
  <dcterms:modified xsi:type="dcterms:W3CDTF">2016-03-02T18:44:00Z</dcterms:modified>
</cp:coreProperties>
</file>